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bidiVisual/>
        <w:tblW w:w="15303" w:type="dxa"/>
        <w:tblInd w:w="-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07"/>
        <w:gridCol w:w="236"/>
        <w:gridCol w:w="5005"/>
        <w:gridCol w:w="236"/>
        <w:gridCol w:w="4919"/>
      </w:tblGrid>
      <w:tr w:rsidR="00765EEB" w14:paraId="70F6DDD5" w14:textId="04A3B003" w:rsidTr="006A3A6F">
        <w:trPr>
          <w:trHeight w:val="11339"/>
        </w:trPr>
        <w:tc>
          <w:tcPr>
            <w:tcW w:w="4907" w:type="dxa"/>
            <w:tcBorders>
              <w:bottom w:val="single" w:sz="4" w:space="0" w:color="auto"/>
            </w:tcBorders>
          </w:tcPr>
          <w:p w14:paraId="46786D29" w14:textId="2AC9A190" w:rsidR="00FD0BF8" w:rsidRPr="00582815" w:rsidRDefault="00FD0BF8" w:rsidP="00D31E4C">
            <w:pPr>
              <w:bidi/>
              <w:spacing w:after="0" w:line="276" w:lineRule="auto"/>
              <w:jc w:val="center"/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الفرض </w:t>
            </w:r>
            <w:r w:rsidR="0097785C"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الأول</w:t>
            </w:r>
            <w:r w:rsidR="00E907DA"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C23A6B"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فصل ال</w:t>
            </w:r>
            <w:r w:rsidR="0097785C"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ثالث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-ال</w:t>
            </w:r>
            <w:r w:rsidR="002927EF"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أولى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متوسط-</w:t>
            </w:r>
          </w:p>
          <w:p w14:paraId="17E1CB80" w14:textId="05D69803" w:rsidR="009C2C5D" w:rsidRPr="00582815" w:rsidRDefault="00FD0BF8" w:rsidP="00FD385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</w:t>
            </w:r>
            <w:r w:rsidR="009C2C5D"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لتمرين الأول:</w:t>
            </w:r>
          </w:p>
          <w:p w14:paraId="23F740BB" w14:textId="471999D9" w:rsidR="00B25931" w:rsidRPr="00284B5C" w:rsidRDefault="00675E61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احسب ما يلي :</w:t>
            </w:r>
          </w:p>
          <w:p w14:paraId="37351047" w14:textId="77777777" w:rsidR="00675E61" w:rsidRDefault="00675E61" w:rsidP="00A80142">
            <w:pPr>
              <w:bidi/>
              <w:spacing w:after="0" w:line="240" w:lineRule="auto"/>
              <w:ind w:left="90"/>
              <w:jc w:val="center"/>
              <w:rPr>
                <w:rtl/>
              </w:rPr>
            </w:pPr>
            <w:r w:rsidRPr="00E02E60">
              <w:rPr>
                <w:position w:val="-24"/>
              </w:rPr>
              <w:object w:dxaOrig="4099" w:dyaOrig="620" w14:anchorId="47C66F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205.1pt;height:31pt" o:ole="">
                  <v:imagedata r:id="rId5" o:title=""/>
                </v:shape>
                <o:OLEObject Type="Embed" ProgID="Equation.DSMT4" ShapeID="_x0000_i1049" DrawAspect="Content" ObjectID="_1743500485" r:id="rId6"/>
              </w:object>
            </w:r>
          </w:p>
          <w:p w14:paraId="4D3B7E3C" w14:textId="5E5E8233" w:rsidR="00A80142" w:rsidRPr="00284B5C" w:rsidRDefault="009F1F19">
            <w:pPr>
              <w:pStyle w:val="ListParagraph"/>
              <w:numPr>
                <w:ilvl w:val="0"/>
                <w:numId w:val="3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نقل ثم </w:t>
            </w:r>
            <w:r w:rsidR="00FA6FF5"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مل</w:t>
            </w:r>
            <w:r w:rsidR="00B4064E"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 الفراغ بالعدد الناقص:</w:t>
            </w:r>
          </w:p>
          <w:p w14:paraId="799FDA22" w14:textId="2A19114D" w:rsidR="00B4064E" w:rsidRDefault="00B4064E" w:rsidP="00B4064E">
            <w:pPr>
              <w:bidi/>
              <w:spacing w:after="0" w:line="240" w:lineRule="auto"/>
              <w:ind w:left="90"/>
              <w:jc w:val="center"/>
            </w:pPr>
            <w:r w:rsidRPr="00E02E60">
              <w:rPr>
                <w:position w:val="-24"/>
              </w:rPr>
              <w:object w:dxaOrig="2900" w:dyaOrig="620" w14:anchorId="67CF153B">
                <v:shape id="_x0000_i1050" type="#_x0000_t75" style="width:145.65pt;height:31pt" o:ole="">
                  <v:imagedata r:id="rId7" o:title=""/>
                </v:shape>
                <o:OLEObject Type="Embed" ProgID="Equation.DSMT4" ShapeID="_x0000_i1050" DrawAspect="Content" ObjectID="_1743500486" r:id="rId8"/>
              </w:object>
            </w:r>
          </w:p>
          <w:p w14:paraId="1F1E35B2" w14:textId="1FE67BF3" w:rsidR="0021141F" w:rsidRPr="00582815" w:rsidRDefault="0021141F" w:rsidP="002114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 w:rsidR="006866F1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02663B57" w14:textId="2BC9DA19" w:rsidR="0021141F" w:rsidRDefault="008A6DAB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لى ال</w:t>
            </w:r>
            <w:r w:rsidR="006E5F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نصف ال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مستقيم المدرج الآتي حدد فاصل</w:t>
            </w:r>
            <w:r w:rsidR="006E5F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تي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 w:rsidR="006E5F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</w:t>
            </w:r>
            <w:r w:rsidR="006E5FE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5606FD1B" w14:textId="79C0B171" w:rsidR="0094458E" w:rsidRDefault="008F5793" w:rsidP="0094458E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1312" behindDoc="1" locked="0" layoutInCell="1" allowOverlap="1" wp14:anchorId="439D4A16" wp14:editId="5093797F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3335</wp:posOffset>
                  </wp:positionV>
                  <wp:extent cx="2973705" cy="413385"/>
                  <wp:effectExtent l="0" t="0" r="0" b="5715"/>
                  <wp:wrapNone/>
                  <wp:docPr id="134116366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3705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1AAF90A" w14:textId="77777777" w:rsidR="002A260B" w:rsidRPr="00715876" w:rsidRDefault="002A260B" w:rsidP="00BC7150">
            <w:p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0FE167A4" w14:textId="4F5F76CE" w:rsidR="002907BF" w:rsidRDefault="00715876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ّم على هذا التدريج النقطتين : </w:t>
            </w:r>
            <w:r w:rsidR="0051399E" w:rsidRPr="00233930">
              <w:rPr>
                <w:position w:val="-28"/>
              </w:rPr>
              <w:object w:dxaOrig="1380" w:dyaOrig="680" w14:anchorId="59ABAC61">
                <v:shape id="_x0000_i1059" type="#_x0000_t75" style="width:68.65pt;height:34.35pt" o:ole="">
                  <v:imagedata r:id="rId10" o:title=""/>
                </v:shape>
                <o:OLEObject Type="Embed" ProgID="Equation.DSMT4" ShapeID="_x0000_i1059" DrawAspect="Content" ObjectID="_1743500487" r:id="rId11"/>
              </w:object>
            </w:r>
          </w:p>
          <w:p w14:paraId="1EBDD450" w14:textId="0C28AF80" w:rsidR="0094458E" w:rsidRDefault="005A2600">
            <w:pPr>
              <w:pStyle w:val="ListParagraph"/>
              <w:numPr>
                <w:ilvl w:val="0"/>
                <w:numId w:val="1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من خلال المعلم الآتي عيّن احدثيات النقط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="00317957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,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N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:</w:t>
            </w:r>
          </w:p>
          <w:p w14:paraId="0E3C20FA" w14:textId="77777777" w:rsidR="005A2600" w:rsidRDefault="005A2600" w:rsidP="005A2600">
            <w:pPr>
              <w:pStyle w:val="ListParagraph"/>
              <w:bidi/>
              <w:spacing w:after="0" w:line="240" w:lineRule="auto"/>
              <w:ind w:left="45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59264" behindDoc="1" locked="0" layoutInCell="1" allowOverlap="1" wp14:anchorId="1DBC89B5" wp14:editId="3AD6CA76">
                  <wp:simplePos x="0" y="0"/>
                  <wp:positionH relativeFrom="column">
                    <wp:posOffset>547260</wp:posOffset>
                  </wp:positionH>
                  <wp:positionV relativeFrom="paragraph">
                    <wp:posOffset>35836</wp:posOffset>
                  </wp:positionV>
                  <wp:extent cx="1884459" cy="1597660"/>
                  <wp:effectExtent l="0" t="0" r="1905" b="2540"/>
                  <wp:wrapNone/>
                  <wp:docPr id="158023658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8860" cy="160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25F34E1" w14:textId="77777777" w:rsidR="00AE6AA5" w:rsidRPr="00AE6AA5" w:rsidRDefault="00AE6AA5" w:rsidP="00AE6AA5">
            <w:pPr>
              <w:rPr>
                <w:rtl/>
                <w:lang w:bidi="ar-DZ"/>
              </w:rPr>
            </w:pPr>
          </w:p>
          <w:p w14:paraId="3918E505" w14:textId="65C58C03" w:rsidR="00AE6AA5" w:rsidRPr="00AE6AA5" w:rsidRDefault="00AE6AA5" w:rsidP="00AE6AA5">
            <w:pPr>
              <w:rPr>
                <w:rtl/>
                <w:lang w:bidi="ar-DZ"/>
              </w:rPr>
            </w:pPr>
          </w:p>
          <w:p w14:paraId="05AB5239" w14:textId="02E8FE31" w:rsidR="00AE6AA5" w:rsidRPr="00AE6AA5" w:rsidRDefault="00AE6AA5" w:rsidP="00AE6AA5">
            <w:pPr>
              <w:rPr>
                <w:rtl/>
                <w:lang w:bidi="ar-DZ"/>
              </w:rPr>
            </w:pPr>
          </w:p>
          <w:p w14:paraId="35CD8798" w14:textId="0C7A70D7" w:rsidR="00AE6AA5" w:rsidRDefault="00AE6AA5" w:rsidP="00AE6AA5">
            <w:pPr>
              <w:rPr>
                <w:rtl/>
                <w:lang w:bidi="ar-DZ"/>
              </w:rPr>
            </w:pPr>
          </w:p>
          <w:p w14:paraId="79BB2DF2" w14:textId="3236298E" w:rsidR="00AE6AA5" w:rsidRDefault="00AE6AA5" w:rsidP="002A260B">
            <w:pPr>
              <w:bidi/>
              <w:rPr>
                <w:rtl/>
                <w:lang w:bidi="ar-DZ"/>
              </w:rPr>
            </w:pPr>
          </w:p>
          <w:p w14:paraId="62E50958" w14:textId="77777777" w:rsidR="00843ABF" w:rsidRDefault="00843ABF" w:rsidP="00843ABF">
            <w:pPr>
              <w:bidi/>
              <w:rPr>
                <w:lang w:bidi="ar-DZ"/>
              </w:rPr>
            </w:pPr>
          </w:p>
          <w:p w14:paraId="68FDDFE2" w14:textId="22015EAB" w:rsidR="00AE6AA5" w:rsidRPr="00AA75C4" w:rsidRDefault="00843ABF">
            <w:pPr>
              <w:pStyle w:val="ListParagraph"/>
              <w:numPr>
                <w:ilvl w:val="0"/>
                <w:numId w:val="1"/>
              </w:numPr>
              <w:bidi/>
              <w:spacing w:after="0"/>
              <w:ind w:left="249" w:hanging="249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لى المعلم السابق علم النقاط ال</w:t>
            </w:r>
            <w:r w:rsidR="00BA77E1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آ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تية: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L(</w:t>
            </w:r>
            <w:r w:rsidR="00F22B71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2;2) , P(-3;0)</w:t>
            </w:r>
          </w:p>
          <w:p w14:paraId="0B5364CF" w14:textId="0DF1875C" w:rsidR="00AE6AA5" w:rsidRDefault="00AE6AA5" w:rsidP="005053A2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1CF8866E" w14:textId="40D1DFB0" w:rsidR="005053A2" w:rsidRDefault="005053A2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وجد العدد المجهول في كل حالة</w:t>
            </w:r>
            <w:r w:rsidR="00F4440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بيّنا طريقة الحساب</w:t>
            </w: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7D344CDC" w14:textId="3C92E504" w:rsidR="005053A2" w:rsidRDefault="00AA3A65" w:rsidP="00C1304E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2E60">
              <w:rPr>
                <w:position w:val="-10"/>
              </w:rPr>
              <w:object w:dxaOrig="5100" w:dyaOrig="320" w14:anchorId="1A4CD777">
                <v:shape id="_x0000_i1051" type="#_x0000_t75" style="width:234.4pt;height:14.25pt" o:ole="">
                  <v:imagedata r:id="rId13" o:title=""/>
                </v:shape>
                <o:OLEObject Type="Embed" ProgID="Equation.DSMT4" ShapeID="_x0000_i1051" DrawAspect="Content" ObjectID="_1743500488" r:id="rId14"/>
              </w:object>
            </w:r>
          </w:p>
          <w:p w14:paraId="6D1951DA" w14:textId="6BCF9790" w:rsidR="005053A2" w:rsidRPr="005053A2" w:rsidRDefault="005053A2" w:rsidP="005053A2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0288" behindDoc="1" locked="0" layoutInCell="1" allowOverlap="1" wp14:anchorId="4F8D0F64" wp14:editId="66BA28C5">
                  <wp:simplePos x="0" y="0"/>
                  <wp:positionH relativeFrom="column">
                    <wp:posOffset>-18415</wp:posOffset>
                  </wp:positionH>
                  <wp:positionV relativeFrom="paragraph">
                    <wp:posOffset>178766</wp:posOffset>
                  </wp:positionV>
                  <wp:extent cx="1017270" cy="1103630"/>
                  <wp:effectExtent l="0" t="0" r="0" b="1270"/>
                  <wp:wrapNone/>
                  <wp:docPr id="156058700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270" cy="1103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7157827" w14:textId="44491595" w:rsidR="005053A2" w:rsidRDefault="005053A2" w:rsidP="005053A2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إليك الشكل الأتي</w:t>
            </w:r>
          </w:p>
          <w:p w14:paraId="6D5AECAE" w14:textId="5436D149" w:rsidR="005053A2" w:rsidRDefault="005053A2" w:rsidP="005053A2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14:paraId="0C1BEDBE" w14:textId="77777777" w:rsidR="005053A2" w:rsidRDefault="005053A2" w:rsidP="005053A2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042AC3D5" w14:textId="252E840C" w:rsidR="005053A2" w:rsidRPr="005053A2" w:rsidRDefault="005053A2">
            <w:pPr>
              <w:pStyle w:val="ListParagraph"/>
              <w:numPr>
                <w:ilvl w:val="0"/>
                <w:numId w:val="2"/>
              </w:num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كتب محيط الشكل بدلالة </w:t>
            </w:r>
            <w:r w:rsidRPr="005053A2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  <w:p w14:paraId="39341A09" w14:textId="0ABC9FF5" w:rsidR="005053A2" w:rsidRPr="005E3172" w:rsidRDefault="005053A2">
            <w:pPr>
              <w:pStyle w:val="ListParagraph"/>
              <w:numPr>
                <w:ilvl w:val="0"/>
                <w:numId w:val="2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محيط الشكل من أجل 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=2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695FC6E0" w14:textId="77777777" w:rsidR="00765EEB" w:rsidRDefault="00743D6A" w:rsidP="0083487E">
            <w:pPr>
              <w:bidi/>
              <w:rPr>
                <w:sz w:val="2"/>
                <w:szCs w:val="2"/>
              </w:rPr>
            </w:pPr>
            <w:r>
              <w:rPr>
                <w:sz w:val="2"/>
                <w:szCs w:val="2"/>
              </w:rPr>
              <w:t xml:space="preserve"> </w:t>
            </w:r>
          </w:p>
          <w:p w14:paraId="0AC9DDEE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F883C39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273880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BD557A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786B5BC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556D181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171E49D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D8B536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7A9CE6D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DCCA35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41D435B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A1071F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EA57AB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664D934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92EDE5D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F653EED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163F964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6D3D96E" w14:textId="35D65D3C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47B4B84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BF0B63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52110A2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BA4F6FA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C61FBB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4A11BE3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90774E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27547A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579D6B0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6AF4623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CE7B16C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CD4AA45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16D9B0B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29B3E04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532CC66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C281AE6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A7A33F9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B8894E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938B4A0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8F6E63E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6F86D86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2081BE9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0F6D302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6A23913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A3D366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9719F8E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8D06F6E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B98EE5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C966366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B52CD42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EFD71E1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1413081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7EC80D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ED0BC61" w14:textId="66C897E5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346D2F0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504558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2D94092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9649EAA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C68008F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F2D8BF5" w14:textId="7E24C415" w:rsid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2FF256C1" w14:textId="015F07E8" w:rsidR="00743D6A" w:rsidRPr="00743D6A" w:rsidRDefault="00743D6A" w:rsidP="00743D6A">
            <w:pPr>
              <w:bidi/>
              <w:rPr>
                <w:sz w:val="2"/>
                <w:szCs w:val="2"/>
                <w:rtl/>
              </w:rPr>
            </w:pPr>
            <w:r>
              <w:rPr>
                <w:sz w:val="2"/>
                <w:szCs w:val="2"/>
              </w:rPr>
              <w:t xml:space="preserve"> </w:t>
            </w:r>
          </w:p>
        </w:tc>
        <w:tc>
          <w:tcPr>
            <w:tcW w:w="5005" w:type="dxa"/>
            <w:tcBorders>
              <w:bottom w:val="single" w:sz="4" w:space="0" w:color="auto"/>
            </w:tcBorders>
          </w:tcPr>
          <w:p w14:paraId="6204DB87" w14:textId="77777777" w:rsidR="00B014AB" w:rsidRPr="00582815" w:rsidRDefault="00B014AB" w:rsidP="00B014AB">
            <w:pPr>
              <w:bidi/>
              <w:spacing w:after="0" w:line="276" w:lineRule="auto"/>
              <w:jc w:val="center"/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الفرض 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الأول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فصل ال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ثالث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-الأولى متوسط-</w:t>
            </w:r>
          </w:p>
          <w:p w14:paraId="6F66ACCC" w14:textId="77777777" w:rsidR="00B014AB" w:rsidRPr="00582815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50FFF762" w14:textId="77777777" w:rsidR="00B014AB" w:rsidRPr="00284B5C" w:rsidRDefault="00B014AB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احسب ما يلي :</w:t>
            </w:r>
          </w:p>
          <w:p w14:paraId="06C24C63" w14:textId="77777777" w:rsidR="00B014AB" w:rsidRDefault="00B014AB" w:rsidP="00B014AB">
            <w:pPr>
              <w:bidi/>
              <w:spacing w:after="0" w:line="240" w:lineRule="auto"/>
              <w:ind w:left="90"/>
              <w:jc w:val="center"/>
              <w:rPr>
                <w:rtl/>
              </w:rPr>
            </w:pPr>
            <w:r w:rsidRPr="00E02E60">
              <w:rPr>
                <w:position w:val="-24"/>
              </w:rPr>
              <w:object w:dxaOrig="4099" w:dyaOrig="620" w14:anchorId="030D5BFF">
                <v:shape id="_x0000_i1061" type="#_x0000_t75" style="width:205.1pt;height:31pt" o:ole="">
                  <v:imagedata r:id="rId5" o:title=""/>
                </v:shape>
                <o:OLEObject Type="Embed" ProgID="Equation.DSMT4" ShapeID="_x0000_i1061" DrawAspect="Content" ObjectID="_1743500489" r:id="rId16"/>
              </w:object>
            </w:r>
          </w:p>
          <w:p w14:paraId="66F92703" w14:textId="77777777" w:rsidR="00B014AB" w:rsidRPr="00284B5C" w:rsidRDefault="00B014AB">
            <w:pPr>
              <w:pStyle w:val="ListParagraph"/>
              <w:numPr>
                <w:ilvl w:val="0"/>
                <w:numId w:val="4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نقل ثم املأ الفراغ بالعدد الناقص:</w:t>
            </w:r>
          </w:p>
          <w:p w14:paraId="7F5A8F01" w14:textId="77777777" w:rsidR="00B014AB" w:rsidRDefault="00B014AB" w:rsidP="00B014AB">
            <w:pPr>
              <w:bidi/>
              <w:spacing w:after="0" w:line="240" w:lineRule="auto"/>
              <w:ind w:left="90"/>
              <w:jc w:val="center"/>
            </w:pPr>
            <w:r w:rsidRPr="00E02E60">
              <w:rPr>
                <w:position w:val="-24"/>
              </w:rPr>
              <w:object w:dxaOrig="2900" w:dyaOrig="620" w14:anchorId="328F05B4">
                <v:shape id="_x0000_i1062" type="#_x0000_t75" style="width:145.65pt;height:31pt" o:ole="">
                  <v:imagedata r:id="rId7" o:title=""/>
                </v:shape>
                <o:OLEObject Type="Embed" ProgID="Equation.DSMT4" ShapeID="_x0000_i1062" DrawAspect="Content" ObjectID="_1743500490" r:id="rId17"/>
              </w:object>
            </w:r>
          </w:p>
          <w:p w14:paraId="502D0F4D" w14:textId="77777777" w:rsidR="00B014AB" w:rsidRPr="00582815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6BB0D336" w14:textId="77777777" w:rsidR="00B014AB" w:rsidRDefault="00B014AB">
            <w:pPr>
              <w:pStyle w:val="ListParagraph"/>
              <w:numPr>
                <w:ilvl w:val="0"/>
                <w:numId w:val="6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ى النصف المستقيم المدرج الآتي حدد فاصلتي 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79A3C170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5408" behindDoc="1" locked="0" layoutInCell="1" allowOverlap="1" wp14:anchorId="52950F02" wp14:editId="3B6DA268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3335</wp:posOffset>
                  </wp:positionV>
                  <wp:extent cx="2973705" cy="413385"/>
                  <wp:effectExtent l="0" t="0" r="0" b="5715"/>
                  <wp:wrapNone/>
                  <wp:docPr id="4156750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3705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A40EB96" w14:textId="77777777" w:rsidR="00B014AB" w:rsidRPr="00715876" w:rsidRDefault="00B014AB" w:rsidP="00B014AB">
            <w:p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479AA3BF" w14:textId="77777777" w:rsidR="00B014AB" w:rsidRDefault="00B014AB">
            <w:pPr>
              <w:pStyle w:val="ListParagraph"/>
              <w:numPr>
                <w:ilvl w:val="0"/>
                <w:numId w:val="6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ّم على هذا التدريج النقطتين : </w:t>
            </w:r>
            <w:r w:rsidRPr="00233930">
              <w:rPr>
                <w:position w:val="-28"/>
              </w:rPr>
              <w:object w:dxaOrig="1380" w:dyaOrig="680" w14:anchorId="33DA897C">
                <v:shape id="_x0000_i1064" type="#_x0000_t75" style="width:68.65pt;height:34.35pt" o:ole="">
                  <v:imagedata r:id="rId10" o:title=""/>
                </v:shape>
                <o:OLEObject Type="Embed" ProgID="Equation.DSMT4" ShapeID="_x0000_i1064" DrawAspect="Content" ObjectID="_1743500491" r:id="rId18"/>
              </w:object>
            </w:r>
          </w:p>
          <w:p w14:paraId="1288B074" w14:textId="77777777" w:rsidR="00B014AB" w:rsidRDefault="00B014AB">
            <w:pPr>
              <w:pStyle w:val="ListParagraph"/>
              <w:numPr>
                <w:ilvl w:val="0"/>
                <w:numId w:val="6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من خلال المعلم الآتي عيّن احدثيات النقط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,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N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:</w:t>
            </w:r>
          </w:p>
          <w:p w14:paraId="20E6125B" w14:textId="77777777" w:rsidR="00B014AB" w:rsidRDefault="00B014AB" w:rsidP="00B014AB">
            <w:pPr>
              <w:pStyle w:val="ListParagraph"/>
              <w:bidi/>
              <w:spacing w:after="0" w:line="240" w:lineRule="auto"/>
              <w:ind w:left="45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3360" behindDoc="1" locked="0" layoutInCell="1" allowOverlap="1" wp14:anchorId="77FC5216" wp14:editId="25E5FBD2">
                  <wp:simplePos x="0" y="0"/>
                  <wp:positionH relativeFrom="column">
                    <wp:posOffset>547260</wp:posOffset>
                  </wp:positionH>
                  <wp:positionV relativeFrom="paragraph">
                    <wp:posOffset>35836</wp:posOffset>
                  </wp:positionV>
                  <wp:extent cx="1884459" cy="1597660"/>
                  <wp:effectExtent l="0" t="0" r="1905" b="2540"/>
                  <wp:wrapNone/>
                  <wp:docPr id="193462456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8860" cy="160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55AFA16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7E38ED56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68F60A27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41F07B92" w14:textId="77777777" w:rsidR="00B014AB" w:rsidRDefault="00B014AB" w:rsidP="00B014AB">
            <w:pPr>
              <w:rPr>
                <w:rtl/>
                <w:lang w:bidi="ar-DZ"/>
              </w:rPr>
            </w:pPr>
          </w:p>
          <w:p w14:paraId="41C15E1D" w14:textId="77777777" w:rsidR="00B014AB" w:rsidRDefault="00B014AB" w:rsidP="00B014AB">
            <w:pPr>
              <w:bidi/>
              <w:rPr>
                <w:rtl/>
                <w:lang w:bidi="ar-DZ"/>
              </w:rPr>
            </w:pPr>
          </w:p>
          <w:p w14:paraId="324462B7" w14:textId="77777777" w:rsidR="00B014AB" w:rsidRDefault="00B014AB" w:rsidP="00B014AB">
            <w:pPr>
              <w:bidi/>
              <w:rPr>
                <w:lang w:bidi="ar-DZ"/>
              </w:rPr>
            </w:pPr>
          </w:p>
          <w:p w14:paraId="048BDAB4" w14:textId="77777777" w:rsidR="00B014AB" w:rsidRPr="00AA75C4" w:rsidRDefault="00B014AB">
            <w:pPr>
              <w:pStyle w:val="ListParagraph"/>
              <w:numPr>
                <w:ilvl w:val="0"/>
                <w:numId w:val="6"/>
              </w:num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ى المعلم السابق علم النقاط الآتية: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L(-2;2) , P(-3;0)</w:t>
            </w:r>
          </w:p>
          <w:p w14:paraId="0451E52A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54D13175" w14:textId="77777777" w:rsidR="00B014AB" w:rsidRDefault="00B014AB">
            <w:pPr>
              <w:pStyle w:val="ListParagraph"/>
              <w:numPr>
                <w:ilvl w:val="0"/>
                <w:numId w:val="8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وجد العدد المجهول في كل حالة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بيّنا طريقة الحساب</w:t>
            </w: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78632DFE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2E60">
              <w:rPr>
                <w:position w:val="-10"/>
              </w:rPr>
              <w:object w:dxaOrig="5100" w:dyaOrig="320" w14:anchorId="61D92247">
                <v:shape id="_x0000_i1063" type="#_x0000_t75" style="width:234.4pt;height:14.25pt" o:ole="">
                  <v:imagedata r:id="rId13" o:title=""/>
                </v:shape>
                <o:OLEObject Type="Embed" ProgID="Equation.DSMT4" ShapeID="_x0000_i1063" DrawAspect="Content" ObjectID="_1743500492" r:id="rId19"/>
              </w:object>
            </w:r>
          </w:p>
          <w:p w14:paraId="0FE856F9" w14:textId="77777777" w:rsidR="00B014AB" w:rsidRPr="005053A2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4384" behindDoc="1" locked="0" layoutInCell="1" allowOverlap="1" wp14:anchorId="02FA7B70" wp14:editId="5E5E2A7D">
                  <wp:simplePos x="0" y="0"/>
                  <wp:positionH relativeFrom="column">
                    <wp:posOffset>-18415</wp:posOffset>
                  </wp:positionH>
                  <wp:positionV relativeFrom="paragraph">
                    <wp:posOffset>178766</wp:posOffset>
                  </wp:positionV>
                  <wp:extent cx="1017270" cy="1103630"/>
                  <wp:effectExtent l="0" t="0" r="0" b="1270"/>
                  <wp:wrapNone/>
                  <wp:docPr id="170889584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270" cy="1103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F5D3EEF" w14:textId="77777777" w:rsidR="00B014AB" w:rsidRDefault="00B014AB" w:rsidP="00B014AB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إليك الشكل الأتي</w:t>
            </w:r>
          </w:p>
          <w:p w14:paraId="174444AC" w14:textId="77777777" w:rsidR="00B014AB" w:rsidRDefault="00B014AB" w:rsidP="00B014AB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14:paraId="310B38E7" w14:textId="77777777" w:rsidR="00B014AB" w:rsidRDefault="00B014AB" w:rsidP="00B014AB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1692B529" w14:textId="77777777" w:rsidR="00B014AB" w:rsidRPr="005053A2" w:rsidRDefault="00B014AB">
            <w:pPr>
              <w:pStyle w:val="ListParagraph"/>
              <w:numPr>
                <w:ilvl w:val="0"/>
                <w:numId w:val="8"/>
              </w:num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كتب محيط الشكل بدلالة </w:t>
            </w:r>
            <w:r w:rsidRPr="005053A2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  <w:p w14:paraId="1ED79394" w14:textId="74437651" w:rsidR="00765EEB" w:rsidRPr="00C90EC6" w:rsidRDefault="00B014AB">
            <w:pPr>
              <w:pStyle w:val="ListParagraph"/>
              <w:numPr>
                <w:ilvl w:val="0"/>
                <w:numId w:val="8"/>
              </w:num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C90EC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محيط الشكل من أجل </w:t>
            </w:r>
            <w:r w:rsidRPr="00C90EC6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=2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14:paraId="792A9D0E" w14:textId="77777777" w:rsidR="00765EEB" w:rsidRDefault="00743D6A" w:rsidP="0083487E">
            <w:pPr>
              <w:bidi/>
              <w:rPr>
                <w:sz w:val="2"/>
                <w:szCs w:val="2"/>
              </w:rPr>
            </w:pPr>
            <w:r>
              <w:rPr>
                <w:sz w:val="2"/>
                <w:szCs w:val="2"/>
              </w:rPr>
              <w:t xml:space="preserve"> </w:t>
            </w:r>
          </w:p>
          <w:p w14:paraId="686EC537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680BCC0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2E3B8B2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419F47B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67BE21D5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1471CB08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060A60B0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4E5961D5" w14:textId="77777777" w:rsidR="00743D6A" w:rsidRP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7EFF3469" w14:textId="77777777" w:rsidR="00743D6A" w:rsidRDefault="00743D6A" w:rsidP="00743D6A">
            <w:pPr>
              <w:bidi/>
              <w:rPr>
                <w:sz w:val="2"/>
                <w:szCs w:val="2"/>
              </w:rPr>
            </w:pPr>
          </w:p>
          <w:p w14:paraId="5C582B02" w14:textId="560AFFAB" w:rsidR="00743D6A" w:rsidRPr="00743D6A" w:rsidRDefault="00743D6A" w:rsidP="00743D6A">
            <w:pPr>
              <w:bidi/>
              <w:rPr>
                <w:sz w:val="2"/>
                <w:szCs w:val="2"/>
                <w:rtl/>
              </w:rPr>
            </w:pPr>
          </w:p>
        </w:tc>
        <w:tc>
          <w:tcPr>
            <w:tcW w:w="4919" w:type="dxa"/>
            <w:tcBorders>
              <w:bottom w:val="single" w:sz="4" w:space="0" w:color="auto"/>
            </w:tcBorders>
          </w:tcPr>
          <w:p w14:paraId="4BB496FA" w14:textId="77777777" w:rsidR="00B014AB" w:rsidRPr="00582815" w:rsidRDefault="00B014AB" w:rsidP="00B014AB">
            <w:pPr>
              <w:bidi/>
              <w:spacing w:after="0" w:line="276" w:lineRule="auto"/>
              <w:jc w:val="center"/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الفرض 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الأول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فصل ال</w:t>
            </w:r>
            <w:r>
              <w:rPr>
                <w:rFonts w:asciiTheme="majorBidi" w:hAnsiTheme="majorBidi" w:cstheme="majorBidi" w:hint="cs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ثالث</w:t>
            </w:r>
            <w:r w:rsidRPr="00582815">
              <w:rPr>
                <w:rFonts w:asciiTheme="majorBidi" w:hAnsiTheme="majorBidi" w:cstheme="majorBidi"/>
                <w:bCs/>
                <w:color w:val="00B0F0"/>
                <w:sz w:val="24"/>
                <w:szCs w:val="24"/>
                <w:rtl/>
                <w:lang w:bidi="ar-DZ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-الأولى متوسط-</w:t>
            </w:r>
          </w:p>
          <w:p w14:paraId="6A10E43D" w14:textId="77777777" w:rsidR="00B014AB" w:rsidRPr="00582815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أول:</w:t>
            </w:r>
          </w:p>
          <w:p w14:paraId="2510D5D3" w14:textId="77777777" w:rsidR="00B014AB" w:rsidRPr="00284B5C" w:rsidRDefault="00B014AB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احسب ما يلي :</w:t>
            </w:r>
          </w:p>
          <w:p w14:paraId="11E7B514" w14:textId="77777777" w:rsidR="00B014AB" w:rsidRDefault="00B014AB" w:rsidP="00B014AB">
            <w:pPr>
              <w:bidi/>
              <w:spacing w:after="0" w:line="240" w:lineRule="auto"/>
              <w:ind w:left="90"/>
              <w:jc w:val="center"/>
              <w:rPr>
                <w:rtl/>
              </w:rPr>
            </w:pPr>
            <w:r w:rsidRPr="00E02E60">
              <w:rPr>
                <w:position w:val="-24"/>
              </w:rPr>
              <w:object w:dxaOrig="4099" w:dyaOrig="620" w14:anchorId="5D90DD18">
                <v:shape id="_x0000_i1065" type="#_x0000_t75" style="width:205.1pt;height:31pt" o:ole="">
                  <v:imagedata r:id="rId5" o:title=""/>
                </v:shape>
                <o:OLEObject Type="Embed" ProgID="Equation.DSMT4" ShapeID="_x0000_i1065" DrawAspect="Content" ObjectID="_1743500493" r:id="rId20"/>
              </w:object>
            </w:r>
          </w:p>
          <w:p w14:paraId="011A874D" w14:textId="77777777" w:rsidR="00B014AB" w:rsidRPr="00284B5C" w:rsidRDefault="00B014AB">
            <w:pPr>
              <w:pStyle w:val="ListParagraph"/>
              <w:numPr>
                <w:ilvl w:val="0"/>
                <w:numId w:val="5"/>
              </w:numPr>
              <w:bidi/>
              <w:spacing w:after="0" w:line="240" w:lineRule="auto"/>
              <w:ind w:left="249" w:hanging="249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284B5C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نقل ثم املأ الفراغ بالعدد الناقص:</w:t>
            </w:r>
          </w:p>
          <w:p w14:paraId="71C54FF0" w14:textId="77777777" w:rsidR="00B014AB" w:rsidRDefault="00B014AB" w:rsidP="00B014AB">
            <w:pPr>
              <w:bidi/>
              <w:spacing w:after="0" w:line="240" w:lineRule="auto"/>
              <w:ind w:left="90"/>
              <w:jc w:val="center"/>
            </w:pPr>
            <w:r w:rsidRPr="00E02E60">
              <w:rPr>
                <w:position w:val="-24"/>
              </w:rPr>
              <w:object w:dxaOrig="2900" w:dyaOrig="620" w14:anchorId="197ED0D7">
                <v:shape id="_x0000_i1066" type="#_x0000_t75" style="width:145.65pt;height:31pt" o:ole="">
                  <v:imagedata r:id="rId7" o:title=""/>
                </v:shape>
                <o:OLEObject Type="Embed" ProgID="Equation.DSMT4" ShapeID="_x0000_i1066" DrawAspect="Content" ObjectID="_1743500494" r:id="rId21"/>
              </w:object>
            </w:r>
          </w:p>
          <w:p w14:paraId="3998A885" w14:textId="77777777" w:rsidR="00B014AB" w:rsidRPr="00582815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ني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3085BEC6" w14:textId="77777777" w:rsidR="00B014AB" w:rsidRDefault="00B014A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ى النصف المستقيم المدرج الآتي حدد فاصلتي 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B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15F47E36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9504" behindDoc="1" locked="0" layoutInCell="1" allowOverlap="1" wp14:anchorId="0D3257F8" wp14:editId="5F658502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3335</wp:posOffset>
                  </wp:positionV>
                  <wp:extent cx="2973705" cy="413385"/>
                  <wp:effectExtent l="0" t="0" r="0" b="5715"/>
                  <wp:wrapNone/>
                  <wp:docPr id="17038063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3705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F9A8DA5" w14:textId="77777777" w:rsidR="00B014AB" w:rsidRPr="00715876" w:rsidRDefault="00B014AB" w:rsidP="00B014AB">
            <w:pPr>
              <w:bidi/>
              <w:spacing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4738DD57" w14:textId="77777777" w:rsidR="00B014AB" w:rsidRDefault="00B014A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ّم على هذا التدريج النقطتين : </w:t>
            </w:r>
            <w:r w:rsidRPr="00233930">
              <w:rPr>
                <w:position w:val="-28"/>
              </w:rPr>
              <w:object w:dxaOrig="1380" w:dyaOrig="680" w14:anchorId="311E89E5">
                <v:shape id="_x0000_i1068" type="#_x0000_t75" style="width:68.65pt;height:34.35pt" o:ole="">
                  <v:imagedata r:id="rId10" o:title=""/>
                </v:shape>
                <o:OLEObject Type="Embed" ProgID="Equation.DSMT4" ShapeID="_x0000_i1068" DrawAspect="Content" ObjectID="_1743500495" r:id="rId22"/>
              </w:object>
            </w:r>
          </w:p>
          <w:p w14:paraId="6B9029BF" w14:textId="77777777" w:rsidR="00B014AB" w:rsidRDefault="00B014AB">
            <w:pPr>
              <w:pStyle w:val="ListParagraph"/>
              <w:numPr>
                <w:ilvl w:val="0"/>
                <w:numId w:val="7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من خلال المعلم الآتي عيّن احدثيات النقط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M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,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N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:</w:t>
            </w:r>
          </w:p>
          <w:p w14:paraId="149E67BF" w14:textId="77777777" w:rsidR="00B014AB" w:rsidRDefault="00B014AB" w:rsidP="00B014AB">
            <w:pPr>
              <w:pStyle w:val="ListParagraph"/>
              <w:bidi/>
              <w:spacing w:after="0" w:line="240" w:lineRule="auto"/>
              <w:ind w:left="45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7456" behindDoc="1" locked="0" layoutInCell="1" allowOverlap="1" wp14:anchorId="54AC753E" wp14:editId="771AAB5B">
                  <wp:simplePos x="0" y="0"/>
                  <wp:positionH relativeFrom="column">
                    <wp:posOffset>547260</wp:posOffset>
                  </wp:positionH>
                  <wp:positionV relativeFrom="paragraph">
                    <wp:posOffset>35836</wp:posOffset>
                  </wp:positionV>
                  <wp:extent cx="1884459" cy="1597660"/>
                  <wp:effectExtent l="0" t="0" r="1905" b="2540"/>
                  <wp:wrapNone/>
                  <wp:docPr id="206152524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8860" cy="160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BFEB878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15F7A245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58190044" w14:textId="77777777" w:rsidR="00B014AB" w:rsidRPr="00AE6AA5" w:rsidRDefault="00B014AB" w:rsidP="00B014AB">
            <w:pPr>
              <w:rPr>
                <w:rtl/>
                <w:lang w:bidi="ar-DZ"/>
              </w:rPr>
            </w:pPr>
          </w:p>
          <w:p w14:paraId="522C0A51" w14:textId="77777777" w:rsidR="00B014AB" w:rsidRDefault="00B014AB" w:rsidP="00B014AB">
            <w:pPr>
              <w:rPr>
                <w:rtl/>
                <w:lang w:bidi="ar-DZ"/>
              </w:rPr>
            </w:pPr>
          </w:p>
          <w:p w14:paraId="7E94A88D" w14:textId="77777777" w:rsidR="00B014AB" w:rsidRDefault="00B014AB" w:rsidP="00B014AB">
            <w:pPr>
              <w:bidi/>
              <w:rPr>
                <w:rtl/>
                <w:lang w:bidi="ar-DZ"/>
              </w:rPr>
            </w:pPr>
          </w:p>
          <w:p w14:paraId="28133557" w14:textId="77777777" w:rsidR="00B014AB" w:rsidRDefault="00B014AB" w:rsidP="00B014AB">
            <w:pPr>
              <w:bidi/>
              <w:rPr>
                <w:lang w:bidi="ar-DZ"/>
              </w:rPr>
            </w:pPr>
          </w:p>
          <w:p w14:paraId="03F217DC" w14:textId="77777777" w:rsidR="00B014AB" w:rsidRPr="00AA75C4" w:rsidRDefault="00B014AB">
            <w:pPr>
              <w:pStyle w:val="ListParagraph"/>
              <w:numPr>
                <w:ilvl w:val="0"/>
                <w:numId w:val="7"/>
              </w:num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على المعلم السابق علم النقاط الآتية: </w:t>
            </w:r>
            <w:r>
              <w:rPr>
                <w:rFonts w:asciiTheme="majorBidi" w:hAnsiTheme="majorBidi" w:cstheme="majorBidi"/>
                <w:sz w:val="24"/>
                <w:szCs w:val="24"/>
                <w:lang w:bidi="ar-DZ"/>
              </w:rPr>
              <w:t>L(-2;2) , P(-3;0)</w:t>
            </w:r>
          </w:p>
          <w:p w14:paraId="798A10CF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ثالث</w:t>
            </w:r>
            <w:r w:rsidRPr="0058281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14:paraId="40B3D6C0" w14:textId="77777777" w:rsidR="00B014AB" w:rsidRDefault="00B014AB">
            <w:pPr>
              <w:pStyle w:val="ListParagraph"/>
              <w:numPr>
                <w:ilvl w:val="0"/>
                <w:numId w:val="9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أوجد العدد المجهول في كل حالة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مبيّنا طريقة الحساب</w:t>
            </w:r>
            <w:r w:rsidRPr="005053A2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:</w:t>
            </w:r>
          </w:p>
          <w:p w14:paraId="4E425FD6" w14:textId="77777777" w:rsidR="00B014AB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2E60">
              <w:rPr>
                <w:position w:val="-10"/>
              </w:rPr>
              <w:object w:dxaOrig="5100" w:dyaOrig="320" w14:anchorId="7B9CDC19">
                <v:shape id="_x0000_i1067" type="#_x0000_t75" style="width:234.4pt;height:14.25pt" o:ole="">
                  <v:imagedata r:id="rId13" o:title=""/>
                </v:shape>
                <o:OLEObject Type="Embed" ProgID="Equation.DSMT4" ShapeID="_x0000_i1067" DrawAspect="Content" ObjectID="_1743500496" r:id="rId23"/>
              </w:object>
            </w:r>
          </w:p>
          <w:p w14:paraId="636377A5" w14:textId="77777777" w:rsidR="00B014AB" w:rsidRPr="005053A2" w:rsidRDefault="00B014AB" w:rsidP="00B014AB">
            <w:p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bidi="ar-DZ"/>
              </w:rPr>
              <w:drawing>
                <wp:anchor distT="0" distB="0" distL="114300" distR="114300" simplePos="0" relativeHeight="251668480" behindDoc="1" locked="0" layoutInCell="1" allowOverlap="1" wp14:anchorId="552CA81C" wp14:editId="2D3A234C">
                  <wp:simplePos x="0" y="0"/>
                  <wp:positionH relativeFrom="column">
                    <wp:posOffset>-18415</wp:posOffset>
                  </wp:positionH>
                  <wp:positionV relativeFrom="paragraph">
                    <wp:posOffset>178766</wp:posOffset>
                  </wp:positionV>
                  <wp:extent cx="1017270" cy="1103630"/>
                  <wp:effectExtent l="0" t="0" r="0" b="1270"/>
                  <wp:wrapNone/>
                  <wp:docPr id="69404866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270" cy="1103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9F1EC26" w14:textId="77777777" w:rsidR="00B014AB" w:rsidRDefault="00B014AB" w:rsidP="00B014AB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إليك الشكل الأتي</w:t>
            </w:r>
          </w:p>
          <w:p w14:paraId="50FD6DA2" w14:textId="77777777" w:rsidR="00B014AB" w:rsidRDefault="00B014AB" w:rsidP="00B014AB">
            <w:p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  <w:p w14:paraId="2563B532" w14:textId="77777777" w:rsidR="00B014AB" w:rsidRDefault="00B014AB" w:rsidP="00B014AB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14:paraId="7D2B14BB" w14:textId="77777777" w:rsidR="00B014AB" w:rsidRPr="005053A2" w:rsidRDefault="00B014AB">
            <w:pPr>
              <w:pStyle w:val="ListParagraph"/>
              <w:numPr>
                <w:ilvl w:val="0"/>
                <w:numId w:val="9"/>
              </w:numPr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كتب محيط الشكل بدلالة </w:t>
            </w:r>
            <w:r w:rsidRPr="005053A2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  <w:p w14:paraId="16A41B97" w14:textId="4021627F" w:rsidR="00765EEB" w:rsidRPr="00C90EC6" w:rsidRDefault="00B014AB">
            <w:pPr>
              <w:pStyle w:val="ListParagraph"/>
              <w:numPr>
                <w:ilvl w:val="0"/>
                <w:numId w:val="9"/>
              </w:num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DZ"/>
              </w:rPr>
            </w:pPr>
            <w:r w:rsidRPr="00C90EC6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محيط الشكل من أجل </w:t>
            </w:r>
            <w:r w:rsidRPr="00C90EC6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=2</w:t>
            </w:r>
          </w:p>
        </w:tc>
      </w:tr>
    </w:tbl>
    <w:p w14:paraId="4AD94D69" w14:textId="77777777" w:rsidR="00F2490C" w:rsidRPr="00F30825" w:rsidRDefault="00F2490C" w:rsidP="00C5015F">
      <w:pPr>
        <w:bidi/>
      </w:pPr>
    </w:p>
    <w:sectPr w:rsidR="00F2490C" w:rsidRPr="00F30825" w:rsidSect="00C15AB8">
      <w:pgSz w:w="15840" w:h="12240" w:orient="landscape"/>
      <w:pgMar w:top="450" w:right="389" w:bottom="90" w:left="4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9008A"/>
    <w:multiLevelType w:val="hybridMultilevel"/>
    <w:tmpl w:val="C8D2C68E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00B05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1B59514B"/>
    <w:multiLevelType w:val="hybridMultilevel"/>
    <w:tmpl w:val="E98C3382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64C39A7"/>
    <w:multiLevelType w:val="hybridMultilevel"/>
    <w:tmpl w:val="DFB23F82"/>
    <w:lvl w:ilvl="0" w:tplc="F124A62A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C500DC6"/>
    <w:multiLevelType w:val="hybridMultilevel"/>
    <w:tmpl w:val="D46E39B8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6323FFC"/>
    <w:multiLevelType w:val="hybridMultilevel"/>
    <w:tmpl w:val="E98C3382"/>
    <w:lvl w:ilvl="0" w:tplc="650E6312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51B1003"/>
    <w:multiLevelType w:val="hybridMultilevel"/>
    <w:tmpl w:val="C8D2C68E"/>
    <w:lvl w:ilvl="0" w:tplc="FFFFFFFF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00B05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71232042"/>
    <w:multiLevelType w:val="hybridMultilevel"/>
    <w:tmpl w:val="E98C3382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51D3854"/>
    <w:multiLevelType w:val="hybridMultilevel"/>
    <w:tmpl w:val="F93E6B62"/>
    <w:lvl w:ilvl="0" w:tplc="FFFFFFFF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00B050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E393733"/>
    <w:multiLevelType w:val="hybridMultilevel"/>
    <w:tmpl w:val="C8D2C68E"/>
    <w:lvl w:ilvl="0" w:tplc="AE7A0A64">
      <w:start w:val="1"/>
      <w:numFmt w:val="decimal"/>
      <w:lvlText w:val="%1-"/>
      <w:lvlJc w:val="left"/>
      <w:pPr>
        <w:ind w:left="450" w:hanging="360"/>
      </w:pPr>
      <w:rPr>
        <w:rFonts w:hint="default"/>
        <w:b/>
        <w:bCs/>
        <w:color w:val="00B05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 w16cid:durableId="1053233970">
    <w:abstractNumId w:val="2"/>
  </w:num>
  <w:num w:numId="2" w16cid:durableId="1634826095">
    <w:abstractNumId w:val="8"/>
  </w:num>
  <w:num w:numId="3" w16cid:durableId="1895197680">
    <w:abstractNumId w:val="4"/>
  </w:num>
  <w:num w:numId="4" w16cid:durableId="1187521354">
    <w:abstractNumId w:val="6"/>
  </w:num>
  <w:num w:numId="5" w16cid:durableId="1952743387">
    <w:abstractNumId w:val="1"/>
  </w:num>
  <w:num w:numId="6" w16cid:durableId="89158401">
    <w:abstractNumId w:val="3"/>
  </w:num>
  <w:num w:numId="7" w16cid:durableId="810638062">
    <w:abstractNumId w:val="7"/>
  </w:num>
  <w:num w:numId="8" w16cid:durableId="1945847076">
    <w:abstractNumId w:val="5"/>
  </w:num>
  <w:num w:numId="9" w16cid:durableId="1749031446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5668"/>
    <w:rsid w:val="00015E8C"/>
    <w:rsid w:val="000233A5"/>
    <w:rsid w:val="00027B53"/>
    <w:rsid w:val="00052270"/>
    <w:rsid w:val="0006311C"/>
    <w:rsid w:val="00070665"/>
    <w:rsid w:val="00074A13"/>
    <w:rsid w:val="00090888"/>
    <w:rsid w:val="00094105"/>
    <w:rsid w:val="00094F6E"/>
    <w:rsid w:val="000A7E7E"/>
    <w:rsid w:val="000B5B71"/>
    <w:rsid w:val="000B601B"/>
    <w:rsid w:val="000B604F"/>
    <w:rsid w:val="000C4D99"/>
    <w:rsid w:val="000D74B3"/>
    <w:rsid w:val="000E3090"/>
    <w:rsid w:val="000F0C46"/>
    <w:rsid w:val="000F2C89"/>
    <w:rsid w:val="00107CC0"/>
    <w:rsid w:val="001326DC"/>
    <w:rsid w:val="001377AB"/>
    <w:rsid w:val="00140C7D"/>
    <w:rsid w:val="00142559"/>
    <w:rsid w:val="001750D5"/>
    <w:rsid w:val="001A6C69"/>
    <w:rsid w:val="001A7C0B"/>
    <w:rsid w:val="001C19A4"/>
    <w:rsid w:val="001D3F32"/>
    <w:rsid w:val="001F1BC0"/>
    <w:rsid w:val="001F5961"/>
    <w:rsid w:val="001F5AA2"/>
    <w:rsid w:val="00203EEF"/>
    <w:rsid w:val="00204999"/>
    <w:rsid w:val="0021141F"/>
    <w:rsid w:val="002170F1"/>
    <w:rsid w:val="00234D86"/>
    <w:rsid w:val="002416C1"/>
    <w:rsid w:val="0024509B"/>
    <w:rsid w:val="00247294"/>
    <w:rsid w:val="00251F73"/>
    <w:rsid w:val="0026372B"/>
    <w:rsid w:val="00267469"/>
    <w:rsid w:val="00274773"/>
    <w:rsid w:val="002806E1"/>
    <w:rsid w:val="00284B5C"/>
    <w:rsid w:val="002907BF"/>
    <w:rsid w:val="002927EF"/>
    <w:rsid w:val="002A260B"/>
    <w:rsid w:val="002B6D61"/>
    <w:rsid w:val="002C0D93"/>
    <w:rsid w:val="002D5FB1"/>
    <w:rsid w:val="00306CE0"/>
    <w:rsid w:val="00317957"/>
    <w:rsid w:val="0034101B"/>
    <w:rsid w:val="0034240C"/>
    <w:rsid w:val="00344803"/>
    <w:rsid w:val="00350D14"/>
    <w:rsid w:val="00382FF3"/>
    <w:rsid w:val="003B2460"/>
    <w:rsid w:val="003B53DB"/>
    <w:rsid w:val="003B6B92"/>
    <w:rsid w:val="003E7FFB"/>
    <w:rsid w:val="003F1748"/>
    <w:rsid w:val="00402284"/>
    <w:rsid w:val="00421CA8"/>
    <w:rsid w:val="004351EE"/>
    <w:rsid w:val="00435633"/>
    <w:rsid w:val="00443A12"/>
    <w:rsid w:val="00444A68"/>
    <w:rsid w:val="004452DE"/>
    <w:rsid w:val="00456604"/>
    <w:rsid w:val="00457A61"/>
    <w:rsid w:val="004709E0"/>
    <w:rsid w:val="004A27C6"/>
    <w:rsid w:val="004A4FA8"/>
    <w:rsid w:val="004A6FCE"/>
    <w:rsid w:val="004A7F2A"/>
    <w:rsid w:val="004E118B"/>
    <w:rsid w:val="004F28F9"/>
    <w:rsid w:val="004F2AE6"/>
    <w:rsid w:val="005053A2"/>
    <w:rsid w:val="0051399E"/>
    <w:rsid w:val="005223E9"/>
    <w:rsid w:val="00532227"/>
    <w:rsid w:val="00536D65"/>
    <w:rsid w:val="0053728C"/>
    <w:rsid w:val="00541685"/>
    <w:rsid w:val="005442FF"/>
    <w:rsid w:val="00582815"/>
    <w:rsid w:val="005851CF"/>
    <w:rsid w:val="00592B70"/>
    <w:rsid w:val="0059404B"/>
    <w:rsid w:val="005A2600"/>
    <w:rsid w:val="005C48F8"/>
    <w:rsid w:val="005E3172"/>
    <w:rsid w:val="00604E74"/>
    <w:rsid w:val="006133D8"/>
    <w:rsid w:val="006262D7"/>
    <w:rsid w:val="00634F94"/>
    <w:rsid w:val="00643ABB"/>
    <w:rsid w:val="00661ED5"/>
    <w:rsid w:val="006711D2"/>
    <w:rsid w:val="00675E61"/>
    <w:rsid w:val="00677758"/>
    <w:rsid w:val="006818F4"/>
    <w:rsid w:val="0068219A"/>
    <w:rsid w:val="006866F1"/>
    <w:rsid w:val="006A3942"/>
    <w:rsid w:val="006A3A6F"/>
    <w:rsid w:val="006B10E2"/>
    <w:rsid w:val="006C33BC"/>
    <w:rsid w:val="006E4F25"/>
    <w:rsid w:val="006E5FE4"/>
    <w:rsid w:val="006F3A09"/>
    <w:rsid w:val="00711FB6"/>
    <w:rsid w:val="00715876"/>
    <w:rsid w:val="007266AD"/>
    <w:rsid w:val="00743D6A"/>
    <w:rsid w:val="00757C27"/>
    <w:rsid w:val="007607D0"/>
    <w:rsid w:val="0076301D"/>
    <w:rsid w:val="00765EEB"/>
    <w:rsid w:val="00774EBD"/>
    <w:rsid w:val="00787333"/>
    <w:rsid w:val="007A6592"/>
    <w:rsid w:val="007B3108"/>
    <w:rsid w:val="007B3875"/>
    <w:rsid w:val="007B5668"/>
    <w:rsid w:val="008005EB"/>
    <w:rsid w:val="008123F0"/>
    <w:rsid w:val="00816B79"/>
    <w:rsid w:val="00821BCB"/>
    <w:rsid w:val="00825371"/>
    <w:rsid w:val="0083487E"/>
    <w:rsid w:val="00834C62"/>
    <w:rsid w:val="008353AE"/>
    <w:rsid w:val="00836B9A"/>
    <w:rsid w:val="00842580"/>
    <w:rsid w:val="00843ABF"/>
    <w:rsid w:val="00854AA1"/>
    <w:rsid w:val="00870158"/>
    <w:rsid w:val="0088632D"/>
    <w:rsid w:val="008906F5"/>
    <w:rsid w:val="00897EFB"/>
    <w:rsid w:val="008A6DAB"/>
    <w:rsid w:val="008D40C1"/>
    <w:rsid w:val="008F35A9"/>
    <w:rsid w:val="008F5793"/>
    <w:rsid w:val="008F6418"/>
    <w:rsid w:val="0090762D"/>
    <w:rsid w:val="009105D3"/>
    <w:rsid w:val="009241B9"/>
    <w:rsid w:val="00925623"/>
    <w:rsid w:val="00934DF3"/>
    <w:rsid w:val="0094458E"/>
    <w:rsid w:val="00973E23"/>
    <w:rsid w:val="0097785C"/>
    <w:rsid w:val="009A1B5E"/>
    <w:rsid w:val="009B3477"/>
    <w:rsid w:val="009B64F0"/>
    <w:rsid w:val="009C26CF"/>
    <w:rsid w:val="009C2C5D"/>
    <w:rsid w:val="009D2868"/>
    <w:rsid w:val="009E24F4"/>
    <w:rsid w:val="009E33F5"/>
    <w:rsid w:val="009E5485"/>
    <w:rsid w:val="009E65CC"/>
    <w:rsid w:val="009F198F"/>
    <w:rsid w:val="009F1F19"/>
    <w:rsid w:val="009F5654"/>
    <w:rsid w:val="009F5CAB"/>
    <w:rsid w:val="00A239AE"/>
    <w:rsid w:val="00A44F3A"/>
    <w:rsid w:val="00A46052"/>
    <w:rsid w:val="00A517FC"/>
    <w:rsid w:val="00A56C3F"/>
    <w:rsid w:val="00A579DF"/>
    <w:rsid w:val="00A66AEF"/>
    <w:rsid w:val="00A7067A"/>
    <w:rsid w:val="00A72F37"/>
    <w:rsid w:val="00A80142"/>
    <w:rsid w:val="00A904FD"/>
    <w:rsid w:val="00A92A23"/>
    <w:rsid w:val="00A93165"/>
    <w:rsid w:val="00AA3A65"/>
    <w:rsid w:val="00AA75C4"/>
    <w:rsid w:val="00AE6AA5"/>
    <w:rsid w:val="00AF5F34"/>
    <w:rsid w:val="00B0047B"/>
    <w:rsid w:val="00B014AB"/>
    <w:rsid w:val="00B07EEE"/>
    <w:rsid w:val="00B25931"/>
    <w:rsid w:val="00B26E04"/>
    <w:rsid w:val="00B3072B"/>
    <w:rsid w:val="00B3503A"/>
    <w:rsid w:val="00B4064E"/>
    <w:rsid w:val="00B5125C"/>
    <w:rsid w:val="00B54E19"/>
    <w:rsid w:val="00B57660"/>
    <w:rsid w:val="00B744BF"/>
    <w:rsid w:val="00B82732"/>
    <w:rsid w:val="00BA77E1"/>
    <w:rsid w:val="00BC7150"/>
    <w:rsid w:val="00BD331C"/>
    <w:rsid w:val="00BE577D"/>
    <w:rsid w:val="00C04230"/>
    <w:rsid w:val="00C1304E"/>
    <w:rsid w:val="00C13C82"/>
    <w:rsid w:val="00C15AB8"/>
    <w:rsid w:val="00C23A6B"/>
    <w:rsid w:val="00C23D33"/>
    <w:rsid w:val="00C36919"/>
    <w:rsid w:val="00C42C1F"/>
    <w:rsid w:val="00C5015F"/>
    <w:rsid w:val="00C55188"/>
    <w:rsid w:val="00C60F9B"/>
    <w:rsid w:val="00C6295A"/>
    <w:rsid w:val="00C802D7"/>
    <w:rsid w:val="00C90EC6"/>
    <w:rsid w:val="00C96015"/>
    <w:rsid w:val="00CA49E8"/>
    <w:rsid w:val="00CA6E86"/>
    <w:rsid w:val="00CB73B6"/>
    <w:rsid w:val="00CC0CB2"/>
    <w:rsid w:val="00CC3044"/>
    <w:rsid w:val="00CD1642"/>
    <w:rsid w:val="00CE211F"/>
    <w:rsid w:val="00D04697"/>
    <w:rsid w:val="00D07AF4"/>
    <w:rsid w:val="00D22419"/>
    <w:rsid w:val="00D23D9F"/>
    <w:rsid w:val="00D31E4C"/>
    <w:rsid w:val="00D50874"/>
    <w:rsid w:val="00D511DC"/>
    <w:rsid w:val="00D56CB6"/>
    <w:rsid w:val="00D64B26"/>
    <w:rsid w:val="00D75691"/>
    <w:rsid w:val="00D75C44"/>
    <w:rsid w:val="00D83EEA"/>
    <w:rsid w:val="00D8507E"/>
    <w:rsid w:val="00D864ED"/>
    <w:rsid w:val="00D9531D"/>
    <w:rsid w:val="00DA0075"/>
    <w:rsid w:val="00DA2FCA"/>
    <w:rsid w:val="00DA3EA3"/>
    <w:rsid w:val="00DA63A9"/>
    <w:rsid w:val="00DB17BF"/>
    <w:rsid w:val="00DB24B9"/>
    <w:rsid w:val="00DB25EF"/>
    <w:rsid w:val="00DC2B0D"/>
    <w:rsid w:val="00DC6515"/>
    <w:rsid w:val="00DD2D11"/>
    <w:rsid w:val="00DE44B9"/>
    <w:rsid w:val="00DF4FEF"/>
    <w:rsid w:val="00E2419C"/>
    <w:rsid w:val="00E33AA2"/>
    <w:rsid w:val="00E42C73"/>
    <w:rsid w:val="00E72D3F"/>
    <w:rsid w:val="00E72E2A"/>
    <w:rsid w:val="00E907DA"/>
    <w:rsid w:val="00E91490"/>
    <w:rsid w:val="00E970F0"/>
    <w:rsid w:val="00ED42BA"/>
    <w:rsid w:val="00EE6B39"/>
    <w:rsid w:val="00EF7054"/>
    <w:rsid w:val="00F22B71"/>
    <w:rsid w:val="00F2490C"/>
    <w:rsid w:val="00F30825"/>
    <w:rsid w:val="00F34E51"/>
    <w:rsid w:val="00F44402"/>
    <w:rsid w:val="00F572FC"/>
    <w:rsid w:val="00F57B53"/>
    <w:rsid w:val="00F83842"/>
    <w:rsid w:val="00F90B59"/>
    <w:rsid w:val="00F91088"/>
    <w:rsid w:val="00F9496B"/>
    <w:rsid w:val="00F957EC"/>
    <w:rsid w:val="00FA5F35"/>
    <w:rsid w:val="00FA6E2E"/>
    <w:rsid w:val="00FA6FF5"/>
    <w:rsid w:val="00FA7E75"/>
    <w:rsid w:val="00FC3FA0"/>
    <w:rsid w:val="00FD02E4"/>
    <w:rsid w:val="00FD0BF8"/>
    <w:rsid w:val="00FD3859"/>
    <w:rsid w:val="00FE0959"/>
    <w:rsid w:val="00FF30F5"/>
    <w:rsid w:val="00FF4FFF"/>
    <w:rsid w:val="00FF6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B405B3"/>
  <w15:chartTrackingRefBased/>
  <w15:docId w15:val="{FE885C90-BB83-470D-9299-AC412D47D1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25E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F4F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8</TotalTime>
  <Pages>1</Pages>
  <Words>26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dz</dc:creator>
  <cp:keywords/>
  <dc:description/>
  <cp:lastModifiedBy>Saliho</cp:lastModifiedBy>
  <cp:revision>367</cp:revision>
  <cp:lastPrinted>2022-11-26T08:41:00Z</cp:lastPrinted>
  <dcterms:created xsi:type="dcterms:W3CDTF">2021-10-19T14:49:00Z</dcterms:created>
  <dcterms:modified xsi:type="dcterms:W3CDTF">2023-04-20T11:54:00Z</dcterms:modified>
</cp:coreProperties>
</file>